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83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9" r:id="rId13"/>
    <p:sldId id="370" r:id="rId14"/>
    <p:sldId id="364" r:id="rId15"/>
    <p:sldId id="366" r:id="rId16"/>
    <p:sldId id="367" r:id="rId17"/>
    <p:sldId id="368" r:id="rId18"/>
    <p:sldId id="385" r:id="rId19"/>
    <p:sldId id="371" r:id="rId20"/>
    <p:sldId id="372" r:id="rId21"/>
    <p:sldId id="373" r:id="rId22"/>
    <p:sldId id="374" r:id="rId23"/>
    <p:sldId id="380" r:id="rId24"/>
    <p:sldId id="382" r:id="rId25"/>
    <p:sldId id="375" r:id="rId26"/>
    <p:sldId id="376" r:id="rId27"/>
    <p:sldId id="377" r:id="rId28"/>
    <p:sldId id="37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64" d="100"/>
          <a:sy n="64" d="100"/>
        </p:scale>
        <p:origin x="9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has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is due on Fri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     Remaining slides will be discussed on Monday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00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MEigenvalues.nb" TargetMode="External"/><Relationship Id="rId2" Type="http://schemas.openxmlformats.org/officeDocument/2006/relationships/hyperlink" Target="Eigenvalues.mw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png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5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7807"/>
              </p:ext>
            </p:extLst>
          </p:nvPr>
        </p:nvGraphicFramePr>
        <p:xfrm>
          <a:off x="936625" y="1981200"/>
          <a:ext cx="789146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145960" progId="Equation.DSMT4">
                  <p:embed/>
                </p:oleObj>
              </mc:Choice>
              <mc:Fallback>
                <p:oleObj name="Equation" r:id="rId3" imgW="60451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81200"/>
                        <a:ext cx="789146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2539800" progId="Equation.3">
                  <p:embed/>
                </p:oleObj>
              </mc:Choice>
              <mc:Fallback>
                <p:oleObj name="数式" r:id="rId2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58D6DE-E15D-434C-A611-A81211770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F684EC-997B-46E4-A716-68179CFCD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11B81-EC8A-48AD-9735-6E7A600F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5CF03-04DD-4B6C-A99B-B17FEDEECE34}"/>
              </a:ext>
            </a:extLst>
          </p:cNvPr>
          <p:cNvSpPr txBox="1"/>
          <p:nvPr/>
        </p:nvSpPr>
        <p:spPr>
          <a:xfrm>
            <a:off x="457200" y="381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lving for eigenvalues and eigenvectors – while it is reasonable to find these analytically for 2x2 or 3x3 matrices,  it is prudent to use Maple or Mathematica for larger system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2" action="ppaction://hlinkfile"/>
              </a:rPr>
              <a:t>Maple example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3" action="ppaction://hlinkfile"/>
              </a:rPr>
              <a:t>Mathematica exampl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3964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4D4D1DB-D523-1FFA-FE08-95201511D1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484"/>
          <a:stretch/>
        </p:blipFill>
        <p:spPr>
          <a:xfrm>
            <a:off x="414148" y="457200"/>
            <a:ext cx="8501093" cy="56073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6522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53A9BA-1F8B-490D-BFA1-C5EEDF5E1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E4D6F-F390-42D8-B25A-52A460AEC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470-2EA6-4A7B-BC88-89E8AC39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 descr="A picture containing text, plant, screenshot&#10;&#10;Description automatically generated">
            <a:extLst>
              <a:ext uri="{FF2B5EF4-FFF2-40B4-BE49-F238E27FC236}">
                <a16:creationId xmlns:a16="http://schemas.microsoft.com/office/drawing/2014/main" id="{566C427A-2BCD-7EB4-78CE-83EAAFBFC9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8812603" cy="42228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1D62CA-329C-60CA-50C3-30FA56095E33}"/>
              </a:ext>
            </a:extLst>
          </p:cNvPr>
          <p:cNvSpPr txBox="1"/>
          <p:nvPr/>
        </p:nvSpPr>
        <p:spPr>
          <a:xfrm>
            <a:off x="72887" y="5105399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you may compute these by hand and/or using Maple or Mathematica.</a:t>
            </a:r>
          </a:p>
        </p:txBody>
      </p:sp>
    </p:spTree>
    <p:extLst>
      <p:ext uri="{BB962C8B-B14F-4D97-AF65-F5344CB8AC3E}">
        <p14:creationId xmlns:p14="http://schemas.microsoft.com/office/powerpoint/2010/main" val="2806988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1560"/>
              </p:ext>
            </p:extLst>
          </p:nvPr>
        </p:nvGraphicFramePr>
        <p:xfrm>
          <a:off x="457201" y="3200400"/>
          <a:ext cx="83710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1117440" progId="Equation.DSMT4">
                  <p:embed/>
                </p:oleObj>
              </mc:Choice>
              <mc:Fallback>
                <p:oleObj name="Equation" r:id="rId5" imgW="4051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200400"/>
                        <a:ext cx="8371088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1</TotalTime>
  <Words>723</Words>
  <Application>Microsoft Office PowerPoint</Application>
  <PresentationFormat>On-screen Show (4:3)</PresentationFormat>
  <Paragraphs>178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2</cp:revision>
  <cp:lastPrinted>2019-09-25T05:27:53Z</cp:lastPrinted>
  <dcterms:created xsi:type="dcterms:W3CDTF">2012-01-10T18:32:24Z</dcterms:created>
  <dcterms:modified xsi:type="dcterms:W3CDTF">2022-09-22T12:59:40Z</dcterms:modified>
</cp:coreProperties>
</file>